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1432" w:rsidRDefault="003910BE" w:rsidP="003910BE">
      <w:r>
        <w:rPr>
          <w:noProof/>
          <w:lang w:eastAsia="en-CA"/>
        </w:rPr>
        <w:drawing>
          <wp:inline distT="0" distB="0" distL="0" distR="0" wp14:anchorId="4443228B" wp14:editId="7C6423A3">
            <wp:extent cx="5943600" cy="37350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35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 wp14:anchorId="25B4A761" wp14:editId="6BB727ED">
            <wp:extent cx="5943600" cy="368871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88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 wp14:anchorId="27AF169F" wp14:editId="4FD9CE92">
            <wp:extent cx="5943600" cy="375285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75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0BE" w:rsidRDefault="003910BE" w:rsidP="003910BE"/>
    <w:p w:rsidR="003910BE" w:rsidRDefault="003910BE" w:rsidP="003910BE"/>
    <w:p w:rsidR="003910BE" w:rsidRDefault="003910BE" w:rsidP="003910BE"/>
    <w:p w:rsidR="003910BE" w:rsidRDefault="003910BE" w:rsidP="003910BE"/>
    <w:p w:rsidR="003910BE" w:rsidRDefault="003910BE" w:rsidP="003910BE"/>
    <w:p w:rsidR="0053202D" w:rsidRPr="0053202D" w:rsidRDefault="0053202D" w:rsidP="0053202D">
      <w:pPr>
        <w:jc w:val="center"/>
        <w:rPr>
          <w:b/>
          <w:sz w:val="28"/>
          <w:szCs w:val="28"/>
          <w:u w:val="single"/>
        </w:rPr>
      </w:pPr>
      <w:r w:rsidRPr="0053202D">
        <w:rPr>
          <w:b/>
          <w:sz w:val="28"/>
          <w:szCs w:val="28"/>
          <w:u w:val="single"/>
        </w:rPr>
        <w:lastRenderedPageBreak/>
        <w:t xml:space="preserve">Law of Sines and Law </w:t>
      </w:r>
      <w:proofErr w:type="gramStart"/>
      <w:r w:rsidRPr="0053202D">
        <w:rPr>
          <w:b/>
          <w:sz w:val="28"/>
          <w:szCs w:val="28"/>
          <w:u w:val="single"/>
        </w:rPr>
        <w:t>Of</w:t>
      </w:r>
      <w:proofErr w:type="gramEnd"/>
      <w:r w:rsidRPr="0053202D">
        <w:rPr>
          <w:b/>
          <w:sz w:val="28"/>
          <w:szCs w:val="28"/>
          <w:u w:val="single"/>
        </w:rPr>
        <w:t xml:space="preserve"> Cosines Worksheet</w:t>
      </w:r>
    </w:p>
    <w:p w:rsidR="003910BE" w:rsidRDefault="003910BE" w:rsidP="003910BE">
      <w:r>
        <w:rPr>
          <w:noProof/>
          <w:lang w:eastAsia="en-CA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635</wp:posOffset>
            </wp:positionV>
            <wp:extent cx="5943600" cy="2220595"/>
            <wp:effectExtent l="0" t="0" r="0" b="825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20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10BE" w:rsidRDefault="003910BE" w:rsidP="003910BE"/>
    <w:p w:rsidR="0053202D" w:rsidRDefault="0053202D" w:rsidP="003910BE"/>
    <w:p w:rsidR="0053202D" w:rsidRDefault="0053202D" w:rsidP="003910BE"/>
    <w:p w:rsidR="0053202D" w:rsidRDefault="0053202D" w:rsidP="003910BE"/>
    <w:p w:rsidR="0053202D" w:rsidRDefault="0053202D" w:rsidP="003910BE"/>
    <w:p w:rsidR="0053202D" w:rsidRDefault="0053202D" w:rsidP="003910BE"/>
    <w:p w:rsidR="0053202D" w:rsidRDefault="0053202D" w:rsidP="003910BE"/>
    <w:p w:rsidR="003910BE" w:rsidRDefault="003910BE" w:rsidP="003910BE">
      <w:r>
        <w:rPr>
          <w:noProof/>
          <w:lang w:eastAsia="en-CA"/>
        </w:rPr>
        <w:drawing>
          <wp:inline distT="0" distB="0" distL="0" distR="0" wp14:anchorId="1DD85C45" wp14:editId="2FD0A140">
            <wp:extent cx="5943600" cy="183007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30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0BE" w:rsidRDefault="003910BE" w:rsidP="003910BE">
      <w:r>
        <w:rPr>
          <w:noProof/>
          <w:lang w:eastAsia="en-CA"/>
        </w:rPr>
        <w:drawing>
          <wp:inline distT="0" distB="0" distL="0" distR="0" wp14:anchorId="2FA45881" wp14:editId="1A4C4776">
            <wp:extent cx="5943600" cy="209169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091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0BE" w:rsidRDefault="003910BE" w:rsidP="003910BE">
      <w:r>
        <w:rPr>
          <w:noProof/>
          <w:lang w:eastAsia="en-CA"/>
        </w:rPr>
        <w:drawing>
          <wp:inline distT="0" distB="0" distL="0" distR="0" wp14:anchorId="3B57AC25" wp14:editId="50EFA054">
            <wp:extent cx="5943600" cy="183261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3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0BE" w:rsidRDefault="003910BE" w:rsidP="003910BE"/>
    <w:p w:rsidR="003910BE" w:rsidRDefault="003910BE" w:rsidP="003910BE"/>
    <w:p w:rsidR="003910BE" w:rsidRDefault="003910BE" w:rsidP="003910BE">
      <w:r>
        <w:rPr>
          <w:noProof/>
          <w:lang w:eastAsia="en-CA"/>
        </w:rPr>
        <w:drawing>
          <wp:inline distT="0" distB="0" distL="0" distR="0" wp14:anchorId="0AD93C17" wp14:editId="0169B2C7">
            <wp:extent cx="5943600" cy="152844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5284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0BE" w:rsidRDefault="003910BE" w:rsidP="003910BE">
      <w:r>
        <w:rPr>
          <w:noProof/>
          <w:lang w:eastAsia="en-CA"/>
        </w:rPr>
        <w:drawing>
          <wp:inline distT="0" distB="0" distL="0" distR="0" wp14:anchorId="38731A92" wp14:editId="784FDE72">
            <wp:extent cx="5943600" cy="2202815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0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 wp14:anchorId="0F7ABF81" wp14:editId="4541CCD9">
            <wp:extent cx="5943600" cy="1934845"/>
            <wp:effectExtent l="0" t="0" r="0" b="825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3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0BE" w:rsidRDefault="003910BE" w:rsidP="003910BE">
      <w:r>
        <w:rPr>
          <w:noProof/>
          <w:lang w:eastAsia="en-CA"/>
        </w:rPr>
        <w:drawing>
          <wp:inline distT="0" distB="0" distL="0" distR="0" wp14:anchorId="06FFFAFB" wp14:editId="74F349AA">
            <wp:extent cx="5943600" cy="180213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02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0BE" w:rsidRDefault="003910BE" w:rsidP="003910BE">
      <w:pPr>
        <w:rPr>
          <w:noProof/>
          <w:lang w:eastAsia="en-CA"/>
        </w:rPr>
      </w:pPr>
      <w:r>
        <w:rPr>
          <w:noProof/>
          <w:lang w:eastAsia="en-CA"/>
        </w:rPr>
        <w:lastRenderedPageBreak/>
        <w:drawing>
          <wp:anchor distT="0" distB="0" distL="114300" distR="114300" simplePos="0" relativeHeight="251658240" behindDoc="1" locked="0" layoutInCell="1" allowOverlap="1" wp14:anchorId="730CBD15" wp14:editId="4ABED43A">
            <wp:simplePos x="0" y="0"/>
            <wp:positionH relativeFrom="column">
              <wp:posOffset>743585</wp:posOffset>
            </wp:positionH>
            <wp:positionV relativeFrom="paragraph">
              <wp:posOffset>5144135</wp:posOffset>
            </wp:positionV>
            <wp:extent cx="5943600" cy="42227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2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inline distT="0" distB="0" distL="0" distR="0" wp14:anchorId="330210BE" wp14:editId="7149154C">
            <wp:extent cx="3990975" cy="2901558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29015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drawing>
          <wp:inline distT="0" distB="0" distL="0" distR="0" wp14:anchorId="1BC3015E" wp14:editId="23183743">
            <wp:extent cx="4423383" cy="2189480"/>
            <wp:effectExtent l="0" t="0" r="0" b="127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423383" cy="218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0BE" w:rsidRPr="003910BE" w:rsidRDefault="00533C47" w:rsidP="003910BE">
      <w:pPr>
        <w:rPr>
          <w:sz w:val="28"/>
          <w:szCs w:val="28"/>
        </w:rPr>
      </w:pPr>
      <w:r>
        <w:rPr>
          <w:noProof/>
          <w:lang w:eastAsia="en-CA"/>
        </w:rPr>
        <w:drawing>
          <wp:anchor distT="0" distB="0" distL="114300" distR="114300" simplePos="0" relativeHeight="251659264" behindDoc="1" locked="0" layoutInCell="1" allowOverlap="1" wp14:anchorId="254BE48E" wp14:editId="6B8BD162">
            <wp:simplePos x="0" y="0"/>
            <wp:positionH relativeFrom="column">
              <wp:posOffset>3787446</wp:posOffset>
            </wp:positionH>
            <wp:positionV relativeFrom="paragraph">
              <wp:posOffset>175895</wp:posOffset>
            </wp:positionV>
            <wp:extent cx="3075927" cy="2447925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080535" cy="24515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33DA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DEC8679" wp14:editId="25EFC320">
                <wp:simplePos x="0" y="0"/>
                <wp:positionH relativeFrom="column">
                  <wp:posOffset>3867785</wp:posOffset>
                </wp:positionH>
                <wp:positionV relativeFrom="paragraph">
                  <wp:posOffset>175895</wp:posOffset>
                </wp:positionV>
                <wp:extent cx="238125" cy="276225"/>
                <wp:effectExtent l="0" t="0" r="28575" b="28575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1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33DA" w:rsidRDefault="00E933D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margin-left:304.55pt;margin-top:13.85pt;width:18.75pt;height:21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" fillcolor="white [3201]" strokecolor="white [3212]" strokeweight=".5pt">
                <v:textbox>
                  <w:txbxContent>
                    <w:p w:rsidR="00E933DA" w:rsidRDefault="00E933DA"/>
                  </w:txbxContent>
                </v:textbox>
              </v:shape>
            </w:pict>
          </mc:Fallback>
        </mc:AlternateContent>
      </w:r>
      <w:r w:rsidR="003910BE">
        <w:tab/>
      </w:r>
      <w:r w:rsidR="003910BE" w:rsidRPr="003910BE">
        <w:rPr>
          <w:sz w:val="28"/>
          <w:szCs w:val="28"/>
        </w:rPr>
        <w:t xml:space="preserve">19. </w:t>
      </w:r>
    </w:p>
    <w:p w:rsidR="003910BE" w:rsidRDefault="00533C47" w:rsidP="003910BE"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801235</wp:posOffset>
                </wp:positionH>
                <wp:positionV relativeFrom="paragraph">
                  <wp:posOffset>1428115</wp:posOffset>
                </wp:positionV>
                <wp:extent cx="581025" cy="142875"/>
                <wp:effectExtent l="0" t="0" r="28575" b="28575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1025" cy="1428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6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8.05pt,112.45pt" to="423.8pt,12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" strokecolor="black [3213]" strokeweight="1.5pt"/>
            </w:pict>
          </mc:Fallback>
        </mc:AlternateContent>
      </w: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438.8pt;margin-top:104.25pt;width:59.95pt;height:26.65pt;z-index:251665408;mso-position-horizontal-relative:text;mso-position-vertical-relative:text">
            <v:imagedata r:id="rId20" o:title=""/>
          </v:shape>
          <o:OLEObject Type="Embed" ProgID="Equation.DSMT4" ShapeID="_x0000_s1029" DrawAspect="Content" ObjectID="_1555146452" r:id="rId21"/>
        </w:pict>
      </w:r>
      <w:r w:rsidR="003910BE">
        <w:rPr>
          <w:noProof/>
          <w:lang w:eastAsia="en-CA"/>
        </w:rPr>
        <w:drawing>
          <wp:inline distT="0" distB="0" distL="0" distR="0" wp14:anchorId="3D835EF4" wp14:editId="73DE908D">
            <wp:extent cx="3562350" cy="1742982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742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3910BE" w:rsidRDefault="003910BE" w:rsidP="003910B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910BE" w:rsidRDefault="003910BE" w:rsidP="003910BE">
      <w:r>
        <w:rPr>
          <w:noProof/>
          <w:lang w:eastAsia="en-CA"/>
        </w:rPr>
        <w:drawing>
          <wp:anchor distT="0" distB="0" distL="114300" distR="114300" simplePos="0" relativeHeight="251660288" behindDoc="1" locked="0" layoutInCell="1" allowOverlap="1" wp14:anchorId="705BFCBC" wp14:editId="13FBB043">
            <wp:simplePos x="0" y="0"/>
            <wp:positionH relativeFrom="column">
              <wp:posOffset>3867785</wp:posOffset>
            </wp:positionH>
            <wp:positionV relativeFrom="paragraph">
              <wp:posOffset>324485</wp:posOffset>
            </wp:positionV>
            <wp:extent cx="2314575" cy="252730"/>
            <wp:effectExtent l="0" t="0" r="952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52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1. </w:t>
      </w:r>
      <w:r w:rsidR="00BF4248" w:rsidRPr="003910BE">
        <w:rPr>
          <w:position w:val="-10"/>
        </w:rPr>
        <w:object w:dxaOrig="2020" w:dyaOrig="360">
          <v:shape id="_x0000_i1026" type="#_x0000_t75" style="width:101.25pt;height:18pt" o:ole="">
            <v:imagedata r:id="rId24" o:title=""/>
          </v:shape>
          <o:OLEObject Type="Embed" ProgID="Equation.DSMT4" ShapeID="_x0000_i1026" DrawAspect="Content" ObjectID="_1555146450" r:id="rId25"/>
        </w:object>
      </w:r>
      <w:r>
        <w:t xml:space="preserve"> </w:t>
      </w:r>
      <w:r>
        <w:tab/>
      </w:r>
      <w:r>
        <w:tab/>
        <w:t xml:space="preserve">12. </w:t>
      </w:r>
      <w:r w:rsidR="00BF4248" w:rsidRPr="00BF4248">
        <w:rPr>
          <w:position w:val="-6"/>
        </w:rPr>
        <w:object w:dxaOrig="980" w:dyaOrig="320">
          <v:shape id="_x0000_i1025" type="#_x0000_t75" style="width:48.75pt;height:15.75pt" o:ole="">
            <v:imagedata r:id="rId26" o:title=""/>
          </v:shape>
          <o:OLEObject Type="Embed" ProgID="Equation.DSMT4" ShapeID="_x0000_i1025" DrawAspect="Content" ObjectID="_1555146451" r:id="rId27"/>
        </w:object>
      </w:r>
      <w:r>
        <w:t xml:space="preserve"> </w:t>
      </w:r>
      <w:r>
        <w:tab/>
      </w:r>
    </w:p>
    <w:p w:rsidR="003910BE" w:rsidRDefault="003910BE" w:rsidP="003910B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3. </w:t>
      </w:r>
    </w:p>
    <w:p w:rsidR="003910BE" w:rsidRDefault="003910BE" w:rsidP="003910B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4. </w:t>
      </w:r>
      <w:r>
        <w:rPr>
          <w:noProof/>
          <w:lang w:eastAsia="en-CA"/>
        </w:rPr>
        <w:drawing>
          <wp:inline distT="0" distB="0" distL="0" distR="0" wp14:anchorId="25DE4285" wp14:editId="62FE74AD">
            <wp:extent cx="695325" cy="258264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582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proofErr w:type="gramStart"/>
      <w:r w:rsidR="00BF4248">
        <w:t>or</w:t>
      </w:r>
      <w:proofErr w:type="gramEnd"/>
      <w:r w:rsidR="00BF4248">
        <w:t xml:space="preserve"> 11</w:t>
      </w:r>
      <w:r>
        <w:tab/>
        <w:t xml:space="preserve">15. </w:t>
      </w:r>
      <w:r>
        <w:rPr>
          <w:noProof/>
          <w:lang w:eastAsia="en-CA"/>
        </w:rPr>
        <w:drawing>
          <wp:inline distT="0" distB="0" distL="0" distR="0" wp14:anchorId="6ADBE89D" wp14:editId="37E6BBEB">
            <wp:extent cx="646413" cy="257175"/>
            <wp:effectExtent l="0" t="0" r="190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46413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16. </w:t>
      </w:r>
      <w:r>
        <w:rPr>
          <w:noProof/>
          <w:lang w:eastAsia="en-CA"/>
        </w:rPr>
        <w:drawing>
          <wp:inline distT="0" distB="0" distL="0" distR="0" wp14:anchorId="2824606F" wp14:editId="54082FC8">
            <wp:extent cx="857250" cy="184897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84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10BE" w:rsidRDefault="003910BE" w:rsidP="003910B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7. </w:t>
      </w:r>
      <w:r>
        <w:rPr>
          <w:noProof/>
          <w:lang w:eastAsia="en-CA"/>
        </w:rPr>
        <w:drawing>
          <wp:inline distT="0" distB="0" distL="0" distR="0" wp14:anchorId="09C445DA" wp14:editId="4150C5CC">
            <wp:extent cx="933450" cy="208179"/>
            <wp:effectExtent l="0" t="0" r="0" b="190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208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18. </w:t>
      </w:r>
      <w:r>
        <w:rPr>
          <w:noProof/>
          <w:lang w:eastAsia="en-CA"/>
        </w:rPr>
        <w:drawing>
          <wp:inline distT="0" distB="0" distL="0" distR="0" wp14:anchorId="5FBBD083" wp14:editId="4BEA445B">
            <wp:extent cx="1066800" cy="172571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172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933DA">
        <w:tab/>
      </w:r>
      <w:r w:rsidR="00E933DA">
        <w:tab/>
      </w:r>
      <w:r w:rsidR="00E933DA">
        <w:tab/>
      </w:r>
      <w:r w:rsidR="00E933DA">
        <w:tab/>
      </w:r>
      <w:r w:rsidR="00E933DA">
        <w:tab/>
      </w:r>
      <w:r w:rsidR="00E933DA">
        <w:tab/>
      </w:r>
      <w:r w:rsidR="00E933DA">
        <w:tab/>
      </w:r>
      <w:r w:rsidR="00E933DA">
        <w:tab/>
      </w:r>
      <w:r w:rsidR="00E933DA">
        <w:tab/>
      </w:r>
      <w:r w:rsidR="00E933DA">
        <w:tab/>
      </w:r>
      <w:r w:rsidR="00E933DA">
        <w:tab/>
      </w:r>
      <w:r>
        <w:t xml:space="preserve">19. </w:t>
      </w:r>
      <w:r w:rsidR="00E933DA">
        <w:rPr>
          <w:noProof/>
          <w:lang w:eastAsia="en-CA"/>
        </w:rPr>
        <w:drawing>
          <wp:inline distT="0" distB="0" distL="0" distR="0" wp14:anchorId="13368FE0" wp14:editId="6A4937AA">
            <wp:extent cx="2419350" cy="219416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2194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910BE" w:rsidSect="003910BE">
      <w:pgSz w:w="12240" w:h="15840"/>
      <w:pgMar w:top="284" w:right="333" w:bottom="426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10BE"/>
    <w:rsid w:val="003910BE"/>
    <w:rsid w:val="0053202D"/>
    <w:rsid w:val="00533C47"/>
    <w:rsid w:val="00591432"/>
    <w:rsid w:val="006606DF"/>
    <w:rsid w:val="00762DF5"/>
    <w:rsid w:val="00BF4248"/>
    <w:rsid w:val="00E933DA"/>
    <w:rsid w:val="00F54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10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0B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10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0B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34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2.bin"/><Relationship Id="rId33" Type="http://schemas.openxmlformats.org/officeDocument/2006/relationships/image" Target="media/image26.png"/><Relationship Id="rId2" Type="http://schemas.microsoft.com/office/2007/relationships/stylesWithEffects" Target="stylesWithEffects.xml"/><Relationship Id="rId16" Type="http://schemas.openxmlformats.org/officeDocument/2006/relationships/image" Target="media/image12.png"/><Relationship Id="rId20" Type="http://schemas.openxmlformats.org/officeDocument/2006/relationships/image" Target="media/image16.wmf"/><Relationship Id="rId29" Type="http://schemas.openxmlformats.org/officeDocument/2006/relationships/image" Target="media/image22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9.wmf"/><Relationship Id="rId32" Type="http://schemas.openxmlformats.org/officeDocument/2006/relationships/image" Target="media/image25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png"/><Relationship Id="rId28" Type="http://schemas.openxmlformats.org/officeDocument/2006/relationships/image" Target="media/image21.png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Relationship Id="rId27" Type="http://schemas.openxmlformats.org/officeDocument/2006/relationships/oleObject" Target="embeddings/oleObject3.bin"/><Relationship Id="rId30" Type="http://schemas.openxmlformats.org/officeDocument/2006/relationships/image" Target="media/image23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4</Pages>
  <Words>38</Words>
  <Characters>21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BE</Company>
  <LinksUpToDate>false</LinksUpToDate>
  <CharactersWithSpaces>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ni Sundeen</dc:creator>
  <cp:lastModifiedBy>Joni Sundeen</cp:lastModifiedBy>
  <cp:revision>4</cp:revision>
  <cp:lastPrinted>2017-05-01T13:58:00Z</cp:lastPrinted>
  <dcterms:created xsi:type="dcterms:W3CDTF">2017-04-28T14:56:00Z</dcterms:created>
  <dcterms:modified xsi:type="dcterms:W3CDTF">2017-05-01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